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A6308" w14:textId="37C3845D" w:rsidR="004D6C7D" w:rsidRPr="004D6C7D" w:rsidRDefault="004D6C7D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0F7543AC" w:rsidR="00D45735" w:rsidRDefault="00B52DDE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4836CBED">
                <wp:simplePos x="0" y="0"/>
                <wp:positionH relativeFrom="column">
                  <wp:posOffset>-254000</wp:posOffset>
                </wp:positionH>
                <wp:positionV relativeFrom="paragraph">
                  <wp:posOffset>427567</wp:posOffset>
                </wp:positionV>
                <wp:extent cx="3496734" cy="3903133"/>
                <wp:effectExtent l="0" t="0" r="0" b="25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3903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93337" w14:textId="4F839F7F" w:rsidR="00B52DDE" w:rsidRPr="00270862" w:rsidRDefault="00B52DDE" w:rsidP="00B52DDE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</w:t>
                            </w:r>
                            <w:r w:rsidR="00845928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ไฟฟ้าจาก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๊าซ</w:t>
                            </w:r>
                            <w:r w:rsidR="008916AF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ธรรมชาติ</w:t>
                            </w:r>
                          </w:p>
                          <w:p w14:paraId="67E64B1B" w14:textId="2D754ADF" w:rsidR="00EF4CA2" w:rsidRDefault="00B52DDE" w:rsidP="00EF4CA2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ไฟฟ้า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P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ที่ผลิตได้จาก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ก๊าซ</w:t>
                            </w:r>
                            <w:r w:rsidR="00FD7593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ธรรมชาติ</w:t>
                            </w:r>
                            <w:r w:rsidR="00F52377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จะประเมินจาก 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วามร้อน</w:t>
                            </w:r>
                          </w:p>
                          <w:p w14:paraId="43367904" w14:textId="4F9AD913" w:rsidR="00B52DDE" w:rsidRPr="00270862" w:rsidRDefault="004C69CF" w:rsidP="00EF4CA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D322DE">
                              <w:rPr>
                                <w:position w:val="-24"/>
                              </w:rPr>
                              <w:object w:dxaOrig="680" w:dyaOrig="627" w14:anchorId="559EFE9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4pt;height:31.35pt">
                                  <v:imagedata r:id="rId4" o:title=""/>
                                </v:shape>
                                <o:OLEObject Type="Embed" ProgID="Equation.DSMT4" ShapeID="_x0000_i1026" DrawAspect="Content" ObjectID="_1666710685" r:id="rId5"/>
                              </w:object>
                            </w:r>
                          </w:p>
                          <w:p w14:paraId="1BCD556A" w14:textId="77777777" w:rsidR="00B52DDE" w:rsidRPr="00270862" w:rsidRDefault="00B52DDE" w:rsidP="00B52DDE">
                            <w:pPr>
                              <w:spacing w:after="0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483D183E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End"/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กำลังงานจาก</w:t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ก๊าซชีวภาพ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28889FF1" w14:textId="60D7693B" w:rsidR="00B52DDE" w:rsidRPr="00F52377" w:rsidRDefault="00B52DDE" w:rsidP="00F52377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30"/>
                              </w:rPr>
                              <w:t>Q</w:t>
                            </w:r>
                            <w:r w:rsidR="00F52377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>คือ</w:t>
                            </w:r>
                            <w:r w:rsidR="00F52377">
                              <w:rPr>
                                <w:rFonts w:ascii="Calibri" w:eastAsia="Times New Roman" w:hAnsi="Calibri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ความ</w:t>
                            </w:r>
                            <w:r w:rsidR="004C69CF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ร้อนของก๊าซ</w:t>
                            </w:r>
                            <w:r w:rsidR="008916AF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ธรรมชาติ</w:t>
                            </w:r>
                          </w:p>
                          <w:p w14:paraId="1C6CBA05" w14:textId="2E385035" w:rsidR="00B52DDE" w:rsidRPr="00270862" w:rsidRDefault="00B52DDE" w:rsidP="00B52DDE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t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เวลาที่ใช้งาน</w:t>
                            </w:r>
                          </w:p>
                          <w:p w14:paraId="24666631" w14:textId="62A91792" w:rsidR="00B52DDE" w:rsidRDefault="003978A9">
                            <w:pPr>
                              <w:rPr>
                                <w:rFonts w:ascii="TH Sarabun New" w:hAnsi="TH Sarabun New" w:cs="TH Sarabun New"/>
                                <w:u w:val="single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 w:hint="cs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5653F9A1" w14:textId="3608E8CE" w:rsidR="004A205B" w:rsidRDefault="003978A9">
                            <w:r w:rsidRPr="003978A9">
                              <w:rPr>
                                <w:rFonts w:ascii="TH Sarabun New" w:hAnsi="TH Sarabun New" w:cs="TH Sarabun New"/>
                                <w:cs/>
                              </w:rPr>
                              <w:tab/>
                            </w:r>
                            <w:r w:rsidRPr="00D322DE">
                              <w:rPr>
                                <w:position w:val="-18"/>
                              </w:rPr>
                              <w:object w:dxaOrig="1747" w:dyaOrig="480" w14:anchorId="360469F1">
                                <v:shape id="_x0000_i1028" type="#_x0000_t75" style="width:87.35pt;height:24pt">
                                  <v:imagedata r:id="rId6" o:title=""/>
                                </v:shape>
                                <o:OLEObject Type="Embed" ProgID="Equation.DSMT4" ShapeID="_x0000_i1028" DrawAspect="Content" ObjectID="_1666710686" r:id="rId7"/>
                              </w:object>
                            </w:r>
                            <w:r>
                              <w:t xml:space="preserve">    </w:t>
                            </w:r>
                          </w:p>
                          <w:p w14:paraId="0BFA1821" w14:textId="6E9C88F4" w:rsidR="003978A9" w:rsidRPr="003978A9" w:rsidRDefault="004A205B">
                            <w:pPr>
                              <w:rPr>
                                <w:rFonts w:ascii="TH Sarabun New" w:hAnsi="TH Sarabun New" w:cs="TH Sarabun New"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  <w:r w:rsidR="003978A9" w:rsidRPr="00D322DE">
                              <w:rPr>
                                <w:position w:val="-10"/>
                              </w:rPr>
                              <w:object w:dxaOrig="2067" w:dyaOrig="360" w14:anchorId="5C29B753">
                                <v:shape id="_x0000_i1030" type="#_x0000_t75" style="width:103.35pt;height:18pt">
                                  <v:imagedata r:id="rId8" o:title=""/>
                                </v:shape>
                                <o:OLEObject Type="Embed" ProgID="Equation.DSMT4" ShapeID="_x0000_i1030" DrawAspect="Content" ObjectID="_1666710687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29C2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0pt;margin-top:33.65pt;width:275.35pt;height:30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" filled="f" stroked="f" strokeweight=".5pt">
                <v:textbox>
                  <w:txbxContent>
                    <w:p w14:paraId="32E93337" w14:textId="4F839F7F" w:rsidR="00B52DDE" w:rsidRPr="00270862" w:rsidRDefault="00B52DDE" w:rsidP="00B52DDE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</w:t>
                      </w:r>
                      <w:r w:rsidR="00845928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ไฟฟ้าจาก</w:t>
                      </w:r>
                      <w:r w:rsidR="004C69CF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๊าซ</w:t>
                      </w:r>
                      <w:r w:rsidR="008916AF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ธรรมชาติ</w:t>
                      </w:r>
                    </w:p>
                    <w:p w14:paraId="67E64B1B" w14:textId="2D754ADF" w:rsidR="00EF4CA2" w:rsidRDefault="00B52DDE" w:rsidP="00EF4CA2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ไฟฟ้า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P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ที่ผลิตได้จาก</w:t>
                      </w:r>
                      <w:r w:rsidR="004C69CF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ก๊าซ</w:t>
                      </w:r>
                      <w:r w:rsidR="00FD7593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ธรรมชาติ</w:t>
                      </w:r>
                      <w:r w:rsidR="00F52377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จะประเมินจาก </w:t>
                      </w:r>
                      <w:r w:rsidR="004C69CF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ความร้อน</w:t>
                      </w:r>
                    </w:p>
                    <w:p w14:paraId="43367904" w14:textId="4F9AD913" w:rsidR="00B52DDE" w:rsidRPr="00270862" w:rsidRDefault="004C69CF" w:rsidP="00EF4CA2">
                      <w:pPr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D322DE">
                        <w:rPr>
                          <w:position w:val="-24"/>
                        </w:rPr>
                        <w:object w:dxaOrig="680" w:dyaOrig="627" w14:anchorId="559EFE9E">
                          <v:shape id="_x0000_i1026" type="#_x0000_t75" style="width:34pt;height:31.35pt">
                            <v:imagedata r:id="rId4" o:title=""/>
                          </v:shape>
                          <o:OLEObject Type="Embed" ProgID="Equation.DSMT4" ShapeID="_x0000_i1026" DrawAspect="Content" ObjectID="_1666710685" r:id="rId10"/>
                        </w:object>
                      </w:r>
                    </w:p>
                    <w:p w14:paraId="1BCD556A" w14:textId="77777777" w:rsidR="00B52DDE" w:rsidRPr="00270862" w:rsidRDefault="00B52DDE" w:rsidP="00B52DDE">
                      <w:pPr>
                        <w:spacing w:after="0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483D183E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proofErr w:type="gramStart"/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proofErr w:type="gramEnd"/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กำลังงานจาก</w:t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ก๊าซชีวภาพ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W</w:t>
                      </w:r>
                    </w:p>
                    <w:p w14:paraId="28889FF1" w14:textId="60D7693B" w:rsidR="00B52DDE" w:rsidRPr="00F52377" w:rsidRDefault="00B52DDE" w:rsidP="00F52377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30"/>
                        </w:rPr>
                        <w:t>Q</w:t>
                      </w:r>
                      <w:r w:rsidR="00F52377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i/>
                          <w:iCs/>
                          <w:sz w:val="24"/>
                          <w:szCs w:val="24"/>
                          <w:cs/>
                        </w:rPr>
                        <w:t>คือ</w:t>
                      </w:r>
                      <w:r w:rsidR="00F52377">
                        <w:rPr>
                          <w:rFonts w:ascii="Calibri" w:eastAsia="Times New Roman" w:hAnsi="Calibri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ความ</w:t>
                      </w:r>
                      <w:r w:rsidR="004C69CF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ร้อนของก๊าซ</w:t>
                      </w:r>
                      <w:r w:rsidR="008916AF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ธรรมชาติ</w:t>
                      </w:r>
                    </w:p>
                    <w:p w14:paraId="1C6CBA05" w14:textId="2E385035" w:rsidR="00B52DDE" w:rsidRPr="00270862" w:rsidRDefault="00B52DDE" w:rsidP="00B52DDE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t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เวลาที่ใช้งาน</w:t>
                      </w:r>
                    </w:p>
                    <w:p w14:paraId="24666631" w14:textId="62A91792" w:rsidR="00B52DDE" w:rsidRDefault="003978A9">
                      <w:pPr>
                        <w:rPr>
                          <w:rFonts w:ascii="TH Sarabun New" w:hAnsi="TH Sarabun New" w:cs="TH Sarabun New"/>
                          <w:u w:val="single"/>
                        </w:rPr>
                      </w:pPr>
                      <w:r w:rsidRPr="003978A9">
                        <w:rPr>
                          <w:rFonts w:ascii="TH Sarabun New" w:hAnsi="TH Sarabun New" w:cs="TH Sarabun New" w:hint="cs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5653F9A1" w14:textId="3608E8CE" w:rsidR="004A205B" w:rsidRDefault="003978A9">
                      <w:r w:rsidRPr="003978A9">
                        <w:rPr>
                          <w:rFonts w:ascii="TH Sarabun New" w:hAnsi="TH Sarabun New" w:cs="TH Sarabun New"/>
                          <w:cs/>
                        </w:rPr>
                        <w:tab/>
                      </w:r>
                      <w:r w:rsidRPr="00D322DE">
                        <w:rPr>
                          <w:position w:val="-18"/>
                        </w:rPr>
                        <w:object w:dxaOrig="1747" w:dyaOrig="480" w14:anchorId="360469F1">
                          <v:shape id="_x0000_i1028" type="#_x0000_t75" style="width:87.35pt;height:24pt">
                            <v:imagedata r:id="rId6" o:title=""/>
                          </v:shape>
                          <o:OLEObject Type="Embed" ProgID="Equation.DSMT4" ShapeID="_x0000_i1028" DrawAspect="Content" ObjectID="_1666710686" r:id="rId11"/>
                        </w:object>
                      </w:r>
                      <w:r>
                        <w:t xml:space="preserve">    </w:t>
                      </w:r>
                    </w:p>
                    <w:p w14:paraId="0BFA1821" w14:textId="6E9C88F4" w:rsidR="003978A9" w:rsidRPr="003978A9" w:rsidRDefault="004A205B">
                      <w:pPr>
                        <w:rPr>
                          <w:rFonts w:ascii="TH Sarabun New" w:hAnsi="TH Sarabun New" w:cs="TH Sarabun New"/>
                        </w:rPr>
                      </w:pPr>
                      <w:r>
                        <w:rPr>
                          <w:cs/>
                        </w:rPr>
                        <w:tab/>
                      </w:r>
                      <w:r w:rsidR="003978A9" w:rsidRPr="00D322DE">
                        <w:rPr>
                          <w:position w:val="-10"/>
                        </w:rPr>
                        <w:object w:dxaOrig="2067" w:dyaOrig="360" w14:anchorId="5C29B753">
                          <v:shape id="_x0000_i1030" type="#_x0000_t75" style="width:103.35pt;height:18pt">
                            <v:imagedata r:id="rId8" o:title=""/>
                          </v:shape>
                          <o:OLEObject Type="Embed" ProgID="Equation.DSMT4" ShapeID="_x0000_i1030" DrawAspect="Content" ObjectID="_1666710687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15370"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 w:rsidR="004C69CF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ก๊าซ</w:t>
      </w:r>
      <w:r w:rsidR="008916AF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ธรรมชาติ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4995B6E8" w14:textId="55C06388" w:rsidR="000945B1" w:rsidRPr="00E15370" w:rsidRDefault="000945B1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5249BC78">
                <wp:simplePos x="0" y="0"/>
                <wp:positionH relativeFrom="column">
                  <wp:posOffset>3242310</wp:posOffset>
                </wp:positionH>
                <wp:positionV relativeFrom="paragraph">
                  <wp:posOffset>76834</wp:posOffset>
                </wp:positionV>
                <wp:extent cx="0" cy="3818467"/>
                <wp:effectExtent l="0" t="0" r="3810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1846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C2ECF8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3pt,6.05pt" to="255.3pt,30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12947E92">
                <wp:simplePos x="0" y="0"/>
                <wp:positionH relativeFrom="column">
                  <wp:posOffset>3529542</wp:posOffset>
                </wp:positionH>
                <wp:positionV relativeFrom="paragraph">
                  <wp:posOffset>33655</wp:posOffset>
                </wp:positionV>
                <wp:extent cx="4013200" cy="36658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665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5BE6DCB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</w:t>
                            </w:r>
                            <w:proofErr w:type="gramStart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กำลังไฟฟ้า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25870DF1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700B6603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1" w:name="_Hlk56091951"/>
                            <w:r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33" w:dyaOrig="680" w14:anchorId="690E86BD">
                                <v:shape id="_x0000_i1032" type="#_x0000_t75" style="width:76.65pt;height:34pt">
                                  <v:imagedata r:id="rId13" o:title=""/>
                                </v:shape>
                                <o:OLEObject Type="Embed" ProgID="Equation.DSMT4" ShapeID="_x0000_i1032" DrawAspect="Content" ObjectID="_1666710688" r:id="rId14"/>
                              </w:object>
                            </w:r>
                          </w:p>
                          <w:p w14:paraId="5C6E7A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7" w14:anchorId="6D53E4E9">
                                <v:shape id="_x0000_i1034" type="#_x0000_t75" style="width:10pt;height:13.35pt">
                                  <v:imagedata r:id="rId15" o:title=""/>
                                </v:shape>
                                <o:OLEObject Type="Embed" ProgID="Equation.DSMT4" ShapeID="_x0000_i1034" DrawAspect="Content" ObjectID="_1666710689" r:id="rId16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proofErr w:type="gramStart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ประสิทธิภาพ</w:t>
                            </w:r>
                            <w:proofErr w:type="gramEnd"/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154B8981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7" w:dyaOrig="360" w14:anchorId="4681C032">
                                <v:shape id="_x0000_i1036" type="#_x0000_t75" style="width:19.35pt;height:18pt">
                                  <v:imagedata r:id="rId17" o:title=""/>
                                </v:shape>
                                <o:OLEObject Type="Embed" ProgID="Equation.DSMT4" ShapeID="_x0000_i1036" DrawAspect="Content" ObjectID="_1666710690" r:id="rId18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77B82445" w14:textId="0F8C63A6" w:rsidR="00B52DDE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7" w:dyaOrig="360" w14:anchorId="7AB71A3F">
                                <v:shape id="_x0000_i1038" type="#_x0000_t75" style="width:15.35pt;height:18pt">
                                  <v:imagedata r:id="rId19" o:title=""/>
                                </v:shape>
                                <o:OLEObject Type="Embed" ProgID="Equation.DSMT4" ShapeID="_x0000_i1038" DrawAspect="Content" ObjectID="_1666710691" r:id="rId20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  <w:bookmarkEnd w:id="0"/>
                            <w:bookmarkEnd w:id="1"/>
                          </w:p>
                          <w:p w14:paraId="17D78F5B" w14:textId="6E7BDF32" w:rsidR="00825DE0" w:rsidRDefault="00825DE0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8"/>
                                <w:u w:val="single"/>
                              </w:rPr>
                            </w:pPr>
                            <w:r w:rsidRPr="00825DE0">
                              <w:rPr>
                                <w:rFonts w:ascii="TH Sarabun New" w:hAnsi="TH Sarabun New" w:cs="TH Sarabun New"/>
                                <w:sz w:val="28"/>
                                <w:u w:val="single"/>
                              </w:rPr>
                              <w:t xml:space="preserve">Hint </w:t>
                            </w:r>
                          </w:p>
                          <w:p w14:paraId="212E7C20" w14:textId="35B1CD6F" w:rsidR="00825DE0" w:rsidRPr="00825DE0" w:rsidRDefault="00825DE0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8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cs/>
                              </w:rPr>
                              <w:t>ทดลองระดับละ 5 วินาท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41413" id="Text Box 2" o:spid="_x0000_s1027" type="#_x0000_t202" style="position:absolute;left:0;text-align:left;margin-left:277.9pt;margin-top:2.65pt;width:316pt;height:28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" filled="f" stroked="f" strokeweight=".5pt">
                <v:textbox>
                  <w:txbxContent>
                    <w:p w14:paraId="7E45E1B3" w14:textId="2AE50A6E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5BE6DCB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ำลังไฟฟ้า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25870DF1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700B6603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3" w:name="_Hlk56091951"/>
                      <w:r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33" w:dyaOrig="680" w14:anchorId="690E86BD">
                          <v:shape id="_x0000_i1026" type="#_x0000_t75" style="width:76.65pt;height:34pt">
                            <v:imagedata r:id="rId21" o:title=""/>
                          </v:shape>
                          <o:OLEObject Type="Embed" ProgID="Equation.DSMT4" ShapeID="_x0000_i1026" DrawAspect="Content" ObjectID="_1666710154" r:id="rId22"/>
                        </w:object>
                      </w:r>
                    </w:p>
                    <w:p w14:paraId="5C6E7A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7" w14:anchorId="6D53E4E9">
                          <v:shape id="_x0000_i1028" type="#_x0000_t75" style="width:10pt;height:13.35pt">
                            <v:imagedata r:id="rId23" o:title=""/>
                          </v:shape>
                          <o:OLEObject Type="Embed" ProgID="Equation.DSMT4" ShapeID="_x0000_i1028" DrawAspect="Content" ObjectID="_1666710155" r:id="rId24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ประสิทธิภาพ </w:t>
                      </w:r>
                    </w:p>
                    <w:p w14:paraId="154B8981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7" w:dyaOrig="360" w14:anchorId="4681C032">
                          <v:shape id="_x0000_i1030" type="#_x0000_t75" style="width:19.35pt;height:18pt">
                            <v:imagedata r:id="rId25" o:title=""/>
                          </v:shape>
                          <o:OLEObject Type="Embed" ProgID="Equation.DSMT4" ShapeID="_x0000_i1030" DrawAspect="Content" ObjectID="_1666710156" r:id="rId26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77B82445" w14:textId="0F8C63A6" w:rsidR="00B52DDE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7" w:dyaOrig="360" w14:anchorId="7AB71A3F">
                          <v:shape id="_x0000_i1032" type="#_x0000_t75" style="width:15.35pt;height:18pt">
                            <v:imagedata r:id="rId27" o:title=""/>
                          </v:shape>
                          <o:OLEObject Type="Embed" ProgID="Equation.DSMT4" ShapeID="_x0000_i1032" DrawAspect="Content" ObjectID="_1666710157" r:id="rId28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  <w:bookmarkEnd w:id="2"/>
                      <w:bookmarkEnd w:id="3"/>
                    </w:p>
                    <w:p w14:paraId="17D78F5B" w14:textId="6E7BDF32" w:rsidR="00825DE0" w:rsidRDefault="00825DE0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8"/>
                          <w:u w:val="single"/>
                        </w:rPr>
                      </w:pPr>
                      <w:r w:rsidRPr="00825DE0">
                        <w:rPr>
                          <w:rFonts w:ascii="TH Sarabun New" w:hAnsi="TH Sarabun New" w:cs="TH Sarabun New"/>
                          <w:sz w:val="28"/>
                          <w:u w:val="single"/>
                        </w:rPr>
                        <w:t xml:space="preserve">Hint </w:t>
                      </w:r>
                    </w:p>
                    <w:p w14:paraId="212E7C20" w14:textId="35B1CD6F" w:rsidR="00825DE0" w:rsidRPr="00825DE0" w:rsidRDefault="00825DE0" w:rsidP="00B52DDE">
                      <w:pPr>
                        <w:spacing w:after="0"/>
                        <w:rPr>
                          <w:rFonts w:ascii="TH Sarabun New" w:hAnsi="TH Sarabun New" w:cs="TH Sarabun New" w:hint="cs"/>
                          <w:sz w:val="28"/>
                        </w:rPr>
                      </w:pPr>
                      <w:r>
                        <w:rPr>
                          <w:rFonts w:ascii="TH Sarabun New" w:hAnsi="TH Sarabun New" w:cs="TH Sarabun New" w:hint="cs"/>
                          <w:sz w:val="28"/>
                          <w:cs/>
                        </w:rPr>
                        <w:t>ทดลองระดับละ 5 วินาที</w:t>
                      </w:r>
                    </w:p>
                  </w:txbxContent>
                </v:textbox>
              </v:shap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C393D17" w14:textId="0AE948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8A8C87" w14:textId="777777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TableGrid"/>
        <w:tblW w:w="10487" w:type="dxa"/>
        <w:tblInd w:w="488" w:type="dxa"/>
        <w:tblLook w:val="04A0" w:firstRow="1" w:lastRow="0" w:firstColumn="1" w:lastColumn="0" w:noHBand="0" w:noVBand="1"/>
      </w:tblPr>
      <w:tblGrid>
        <w:gridCol w:w="831"/>
        <w:gridCol w:w="1016"/>
        <w:gridCol w:w="1710"/>
        <w:gridCol w:w="2610"/>
        <w:gridCol w:w="1710"/>
        <w:gridCol w:w="2610"/>
      </w:tblGrid>
      <w:tr w:rsidR="00A65460" w:rsidRPr="0019231B" w14:paraId="76CB85E9" w14:textId="77777777" w:rsidTr="008916AF">
        <w:tc>
          <w:tcPr>
            <w:tcW w:w="831" w:type="dxa"/>
          </w:tcPr>
          <w:p w14:paraId="1D5DD8C8" w14:textId="19DF223B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016" w:type="dxa"/>
          </w:tcPr>
          <w:p w14:paraId="34523D9C" w14:textId="3A73EF7C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เวลา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s)</w:t>
            </w:r>
          </w:p>
        </w:tc>
        <w:tc>
          <w:tcPr>
            <w:tcW w:w="1710" w:type="dxa"/>
          </w:tcPr>
          <w:p w14:paraId="34CC6AEA" w14:textId="695E6880" w:rsidR="00A65460" w:rsidRPr="004D6C7D" w:rsidRDefault="004C69C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ร้อน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J)</w:t>
            </w:r>
          </w:p>
        </w:tc>
        <w:tc>
          <w:tcPr>
            <w:tcW w:w="2610" w:type="dxa"/>
          </w:tcPr>
          <w:p w14:paraId="6E59E62C" w14:textId="77777777" w:rsidR="00845928" w:rsidRDefault="00A65460" w:rsidP="00845928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 w:rsidR="00845928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ไฟฟ้าจาก</w:t>
            </w:r>
          </w:p>
          <w:p w14:paraId="5212520D" w14:textId="0F3138BA" w:rsidR="00A65460" w:rsidRPr="004D6C7D" w:rsidRDefault="004C69CF" w:rsidP="00845928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๊าซ</w:t>
            </w:r>
            <w:r w:rsidR="008916AF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ธรรมชาติ</w:t>
            </w:r>
            <w:r w:rsidR="00A65460"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="00A65460"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1710" w:type="dxa"/>
          </w:tcPr>
          <w:p w14:paraId="23E2A866" w14:textId="71361A7A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งไฟฟ้า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2610" w:type="dxa"/>
          </w:tcPr>
          <w:p w14:paraId="49630534" w14:textId="3667669E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A65460" w14:paraId="2D9097D0" w14:textId="77777777" w:rsidTr="008916AF">
        <w:tc>
          <w:tcPr>
            <w:tcW w:w="831" w:type="dxa"/>
          </w:tcPr>
          <w:p w14:paraId="78DD3CAB" w14:textId="31F4D685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016" w:type="dxa"/>
          </w:tcPr>
          <w:p w14:paraId="5A6D643B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09555D93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31AB0BDE" w14:textId="212E53E6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09F314B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D6EC5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11D1C1B2" w14:textId="77777777" w:rsidTr="008916AF">
        <w:tc>
          <w:tcPr>
            <w:tcW w:w="831" w:type="dxa"/>
          </w:tcPr>
          <w:p w14:paraId="1F1CCF52" w14:textId="18D67274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016" w:type="dxa"/>
          </w:tcPr>
          <w:p w14:paraId="2F4A3E9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9B5905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E4F79AC" w14:textId="2AF37AAA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9FBA76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5123A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31910AFA" w14:textId="77777777" w:rsidTr="008916AF">
        <w:tc>
          <w:tcPr>
            <w:tcW w:w="831" w:type="dxa"/>
          </w:tcPr>
          <w:p w14:paraId="37007F17" w14:textId="7ABEB533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016" w:type="dxa"/>
          </w:tcPr>
          <w:p w14:paraId="29185C6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14BF0E0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9D234C" w14:textId="256E54FC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55FF292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CE9D4AE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63832728" w14:textId="77777777" w:rsidTr="008916AF">
        <w:tc>
          <w:tcPr>
            <w:tcW w:w="831" w:type="dxa"/>
          </w:tcPr>
          <w:p w14:paraId="0CEEFD7F" w14:textId="77777777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</w:p>
        </w:tc>
        <w:tc>
          <w:tcPr>
            <w:tcW w:w="1016" w:type="dxa"/>
          </w:tcPr>
          <w:p w14:paraId="477FA74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07222D0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0742680E" w14:textId="008B0602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199E99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46861F7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71F16F97" w:rsidR="004F5647" w:rsidRDefault="004F5647" w:rsidP="00B52DDE">
      <w:pPr>
        <w:spacing w:after="0"/>
        <w:rPr>
          <w:rFonts w:ascii="TH Sarabun New" w:hAnsi="TH Sarabun New" w:cs="TH Sarabun New"/>
          <w:i/>
          <w:sz w:val="32"/>
          <w:szCs w:val="3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5652DEC7" w14:textId="66021F9D" w:rsidR="004D6C7D" w:rsidRDefault="00890464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7A83B75A" w14:textId="2A1DF86C" w:rsidR="00890464" w:rsidRPr="004D6C7D" w:rsidRDefault="00890464" w:rsidP="004D6C7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890464" w:rsidRPr="004D6C7D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370"/>
    <w:rsid w:val="00000E61"/>
    <w:rsid w:val="000945B1"/>
    <w:rsid w:val="001134A7"/>
    <w:rsid w:val="0019231B"/>
    <w:rsid w:val="002557BE"/>
    <w:rsid w:val="00270862"/>
    <w:rsid w:val="002D3F06"/>
    <w:rsid w:val="002D7A58"/>
    <w:rsid w:val="003978A9"/>
    <w:rsid w:val="0047498B"/>
    <w:rsid w:val="004A205B"/>
    <w:rsid w:val="004C69CF"/>
    <w:rsid w:val="004D5DC8"/>
    <w:rsid w:val="004D6C7D"/>
    <w:rsid w:val="004F5647"/>
    <w:rsid w:val="007240BA"/>
    <w:rsid w:val="00750501"/>
    <w:rsid w:val="00816369"/>
    <w:rsid w:val="00825DE0"/>
    <w:rsid w:val="00845928"/>
    <w:rsid w:val="00890464"/>
    <w:rsid w:val="008916AF"/>
    <w:rsid w:val="00A65460"/>
    <w:rsid w:val="00AB6835"/>
    <w:rsid w:val="00B52DDE"/>
    <w:rsid w:val="00D45735"/>
    <w:rsid w:val="00DB6689"/>
    <w:rsid w:val="00E15370"/>
    <w:rsid w:val="00EF4CA2"/>
    <w:rsid w:val="00F52377"/>
    <w:rsid w:val="00F76C5C"/>
    <w:rsid w:val="00F96A4B"/>
    <w:rsid w:val="00FD7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  <w15:chartTrackingRefBased/>
  <w15:docId w15:val="{17441620-CC58-4D79-BB9B-BAD3E30CB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PlaceholderText">
    <w:name w:val="Placeholder Text"/>
    <w:basedOn w:val="DefaultParagraphFont"/>
    <w:uiPriority w:val="99"/>
    <w:semiHidden/>
    <w:rsid w:val="004F5647"/>
    <w:rPr>
      <w:color w:val="808080"/>
    </w:rPr>
  </w:style>
  <w:style w:type="table" w:styleId="TableGrid">
    <w:name w:val="Table Grid"/>
    <w:basedOn w:val="TableNormal"/>
    <w:uiPriority w:val="39"/>
    <w:rsid w:val="004F5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4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image" Target="media/image60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50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70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iwat Somasri</dc:creator>
  <cp:keywords/>
  <dc:description/>
  <cp:lastModifiedBy>Patiwat Somasri</cp:lastModifiedBy>
  <cp:revision>5</cp:revision>
  <cp:lastPrinted>2020-11-12T11:17:00Z</cp:lastPrinted>
  <dcterms:created xsi:type="dcterms:W3CDTF">2020-11-12T11:13:00Z</dcterms:created>
  <dcterms:modified xsi:type="dcterms:W3CDTF">2020-11-12T11:22:00Z</dcterms:modified>
</cp:coreProperties>
</file>